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38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9A31ABB-C68F-4C16-ACA5-E5528DED5FC1}" type="datetimeFigureOut">
              <a:rPr lang="en-US" smtClean="0"/>
              <a:t>06/0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E06580-0D0C-47A3-B189-2D2C3C8AD2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41588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E06580-0D0C-47A3-B189-2D2C3C8AD2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51013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47D4AC-1684-4E83-AFBA-DF7F9C72CCC8}" type="datetimeFigureOut">
              <a:rPr lang="en-US" smtClean="0"/>
              <a:t>06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00257-7710-40B5-8827-91DD8B68449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47D4AC-1684-4E83-AFBA-DF7F9C72CCC8}" type="datetimeFigureOut">
              <a:rPr lang="en-US" smtClean="0"/>
              <a:t>06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00257-7710-40B5-8827-91DD8B68449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47D4AC-1684-4E83-AFBA-DF7F9C72CCC8}" type="datetimeFigureOut">
              <a:rPr lang="en-US" smtClean="0"/>
              <a:t>06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00257-7710-40B5-8827-91DD8B68449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47D4AC-1684-4E83-AFBA-DF7F9C72CCC8}" type="datetimeFigureOut">
              <a:rPr lang="en-US" smtClean="0"/>
              <a:t>06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00257-7710-40B5-8827-91DD8B68449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47D4AC-1684-4E83-AFBA-DF7F9C72CCC8}" type="datetimeFigureOut">
              <a:rPr lang="en-US" smtClean="0"/>
              <a:t>06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00257-7710-40B5-8827-91DD8B68449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47D4AC-1684-4E83-AFBA-DF7F9C72CCC8}" type="datetimeFigureOut">
              <a:rPr lang="en-US" smtClean="0"/>
              <a:t>06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00257-7710-40B5-8827-91DD8B68449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47D4AC-1684-4E83-AFBA-DF7F9C72CCC8}" type="datetimeFigureOut">
              <a:rPr lang="en-US" smtClean="0"/>
              <a:t>06/0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00257-7710-40B5-8827-91DD8B68449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47D4AC-1684-4E83-AFBA-DF7F9C72CCC8}" type="datetimeFigureOut">
              <a:rPr lang="en-US" smtClean="0"/>
              <a:t>06/0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00257-7710-40B5-8827-91DD8B68449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47D4AC-1684-4E83-AFBA-DF7F9C72CCC8}" type="datetimeFigureOut">
              <a:rPr lang="en-US" smtClean="0"/>
              <a:t>06/0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00257-7710-40B5-8827-91DD8B68449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47D4AC-1684-4E83-AFBA-DF7F9C72CCC8}" type="datetimeFigureOut">
              <a:rPr lang="en-US" smtClean="0"/>
              <a:t>06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00257-7710-40B5-8827-91DD8B68449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47D4AC-1684-4E83-AFBA-DF7F9C72CCC8}" type="datetimeFigureOut">
              <a:rPr lang="en-US" smtClean="0"/>
              <a:t>06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00257-7710-40B5-8827-91DD8B68449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47D4AC-1684-4E83-AFBA-DF7F9C72CCC8}" type="datetimeFigureOut">
              <a:rPr lang="en-US" smtClean="0"/>
              <a:t>06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F00257-7710-40B5-8827-91DD8B68449D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 dir="r"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762000" y="2286000"/>
            <a:ext cx="8001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Verdana" pitchFamily="34" charset="0"/>
                <a:cs typeface="Times New Roman" pitchFamily="18" charset="0"/>
              </a:rPr>
              <a:t>LUYỆN TẬP HÀM SỐ</a:t>
            </a:r>
            <a:endParaRPr lang="en-US" sz="5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0" y="381000"/>
            <a:ext cx="861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/>
              <a:t>Bài</a:t>
            </a:r>
            <a:r>
              <a:rPr lang="en-US" sz="2800" b="1" dirty="0" smtClean="0"/>
              <a:t> 25/64 SGK: Cho </a:t>
            </a:r>
            <a:r>
              <a:rPr lang="en-US" sz="2800" b="1" dirty="0" err="1" smtClean="0"/>
              <a:t>hàm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số</a:t>
            </a:r>
            <a:r>
              <a:rPr lang="en-US" sz="2800" b="1" dirty="0" smtClean="0"/>
              <a:t> y = f(x) = 3x</a:t>
            </a:r>
            <a:r>
              <a:rPr lang="en-US" sz="2800" b="1" baseline="30000" dirty="0" smtClean="0"/>
              <a:t>2</a:t>
            </a:r>
            <a:r>
              <a:rPr lang="en-US" sz="2800" b="1" dirty="0" smtClean="0"/>
              <a:t>  + 1. </a:t>
            </a:r>
            <a:r>
              <a:rPr lang="en-US" sz="2800" b="1" dirty="0" err="1" smtClean="0"/>
              <a:t>Tính</a:t>
            </a:r>
            <a:r>
              <a:rPr lang="en-US" sz="2800" b="1" dirty="0" smtClean="0"/>
              <a:t>:</a:t>
            </a:r>
            <a:endParaRPr lang="en-US" sz="28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57200" y="1066800"/>
          <a:ext cx="1524000" cy="1126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583920" imgH="431640" progId="Equation.DSMT4">
                  <p:embed/>
                </p:oleObj>
              </mc:Choice>
              <mc:Fallback>
                <p:oleObj name="Equation" r:id="rId3" imgW="58392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66800"/>
                        <a:ext cx="1524000" cy="11264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015196" y="976532"/>
          <a:ext cx="5367338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2057400" imgH="469800" progId="Equation.DSMT4">
                  <p:embed/>
                </p:oleObj>
              </mc:Choice>
              <mc:Fallback>
                <p:oleObj name="Equation" r:id="rId5" imgW="205740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196" y="976532"/>
                        <a:ext cx="5367338" cy="1225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3400" y="2438400"/>
            <a:ext cx="137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b/ f(1)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752600" y="2438400"/>
            <a:ext cx="6705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= 3.(1)</a:t>
            </a:r>
            <a:r>
              <a:rPr lang="en-US" sz="3200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+ 1 = 3.1 + 1 = 4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3352800"/>
            <a:ext cx="137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c/ f(3)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752600" y="3380936"/>
            <a:ext cx="6705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= 3.(3)</a:t>
            </a:r>
            <a:r>
              <a:rPr lang="en-US" sz="3200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+ 1 = 3.9 + 1 = 27 + 1= 28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  <p:bldP spid="10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" y="228600"/>
            <a:ext cx="8610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26/64 SGK: Cho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y = f(x) = 5x – 1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y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828800" y="1371600"/>
            <a:ext cx="541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x = -5 ; - 4 ; - 3 ; - 2 ; 0 ;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5513388" y="1150938"/>
          <a:ext cx="395287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388" y="1150938"/>
                        <a:ext cx="395287" cy="1027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457200" y="2438400"/>
          <a:ext cx="8305801" cy="2362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86543"/>
                <a:gridCol w="1186543"/>
                <a:gridCol w="1186543"/>
                <a:gridCol w="1186543"/>
                <a:gridCol w="1186543"/>
                <a:gridCol w="1186543"/>
                <a:gridCol w="1186543"/>
              </a:tblGrid>
              <a:tr h="1181100">
                <a:tc>
                  <a:txBody>
                    <a:bodyPr/>
                    <a:lstStyle/>
                    <a:p>
                      <a:pPr algn="ctr"/>
                      <a:r>
                        <a:rPr lang="en-US" sz="4800" dirty="0" smtClean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lang="en-US" sz="4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 dirty="0" smtClean="0">
                          <a:latin typeface="Times New Roman" pitchFamily="18" charset="0"/>
                          <a:cs typeface="Times New Roman" pitchFamily="18" charset="0"/>
                        </a:rPr>
                        <a:t>-5</a:t>
                      </a:r>
                      <a:endParaRPr lang="en-US" sz="4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 dirty="0" smtClean="0">
                          <a:latin typeface="Times New Roman" pitchFamily="18" charset="0"/>
                          <a:cs typeface="Times New Roman" pitchFamily="18" charset="0"/>
                        </a:rPr>
                        <a:t>-4</a:t>
                      </a:r>
                      <a:endParaRPr lang="en-US" sz="4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 dirty="0" smtClean="0">
                          <a:latin typeface="Times New Roman" pitchFamily="18" charset="0"/>
                          <a:cs typeface="Times New Roman" pitchFamily="18" charset="0"/>
                        </a:rPr>
                        <a:t>-3</a:t>
                      </a:r>
                      <a:endParaRPr lang="en-US" sz="4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 dirty="0" smtClean="0">
                          <a:latin typeface="Times New Roman" pitchFamily="18" charset="0"/>
                          <a:cs typeface="Times New Roman" pitchFamily="18" charset="0"/>
                        </a:rPr>
                        <a:t>-2</a:t>
                      </a:r>
                      <a:endParaRPr lang="en-US" sz="4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sz="4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1181100">
                <a:tc>
                  <a:txBody>
                    <a:bodyPr/>
                    <a:lstStyle/>
                    <a:p>
                      <a:pPr algn="ctr"/>
                      <a:r>
                        <a:rPr lang="en-US" sz="48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endParaRPr lang="en-US" sz="48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7981950" y="2397125"/>
          <a:ext cx="469900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152280" imgH="406080" progId="Equation.DSMT4">
                  <p:embed/>
                </p:oleObj>
              </mc:Choice>
              <mc:Fallback>
                <p:oleObj name="Equation" r:id="rId5" imgW="15228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1950" y="2397125"/>
                        <a:ext cx="469900" cy="1255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676400" y="3733800"/>
            <a:ext cx="114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FF0000"/>
                </a:solidFill>
              </a:rPr>
              <a:t>-26</a:t>
            </a:r>
            <a:endParaRPr lang="en-US" sz="4800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903808" y="3733800"/>
            <a:ext cx="114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FF0000"/>
                </a:solidFill>
              </a:rPr>
              <a:t>-21</a:t>
            </a:r>
            <a:endParaRPr lang="en-US" sz="4800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114800" y="3733800"/>
            <a:ext cx="114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FF0000"/>
                </a:solidFill>
              </a:rPr>
              <a:t>-16</a:t>
            </a:r>
            <a:endParaRPr lang="en-US" sz="4800" b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356276" y="3733800"/>
            <a:ext cx="114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FF0000"/>
                </a:solidFill>
              </a:rPr>
              <a:t>-11</a:t>
            </a:r>
            <a:endParaRPr lang="en-US" sz="4800" b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597752" y="3733800"/>
            <a:ext cx="114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FF0000"/>
                </a:solidFill>
              </a:rPr>
              <a:t>-1</a:t>
            </a:r>
            <a:endParaRPr lang="en-US" sz="4800" b="1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924800" y="3753728"/>
            <a:ext cx="60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FF0000"/>
                </a:solidFill>
              </a:rPr>
              <a:t>0</a:t>
            </a:r>
            <a:endParaRPr lang="en-US" sz="4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85800" y="228600"/>
            <a:ext cx="8077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27/64 SGK: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y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447800" y="1752600"/>
          <a:ext cx="7239001" cy="198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34143"/>
                <a:gridCol w="1034143"/>
                <a:gridCol w="1034143"/>
                <a:gridCol w="1034143"/>
                <a:gridCol w="1034143"/>
                <a:gridCol w="1034143"/>
                <a:gridCol w="1034143"/>
              </a:tblGrid>
              <a:tr h="990600"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/>
                        <a:t>x</a:t>
                      </a:r>
                      <a:endParaRPr lang="en-US" sz="4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/>
                        <a:t>-3</a:t>
                      </a:r>
                      <a:endParaRPr lang="en-US" sz="4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/>
                        <a:t>-2</a:t>
                      </a:r>
                      <a:endParaRPr lang="en-US" sz="4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/>
                        <a:t>-1</a:t>
                      </a:r>
                      <a:endParaRPr lang="en-US" sz="4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/>
                        <a:t>1</a:t>
                      </a:r>
                      <a:endParaRPr lang="en-US" sz="4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/>
                        <a:t>2</a:t>
                      </a:r>
                      <a:endParaRPr lang="en-US" sz="4000" dirty="0"/>
                    </a:p>
                  </a:txBody>
                  <a:tcPr/>
                </a:tc>
              </a:tr>
              <a:tr h="990600">
                <a:tc>
                  <a:txBody>
                    <a:bodyPr/>
                    <a:lstStyle/>
                    <a:p>
                      <a:pPr algn="ctr"/>
                      <a:r>
                        <a:rPr lang="en-US" sz="4000" b="1" dirty="0" smtClean="0">
                          <a:solidFill>
                            <a:srgbClr val="FF0000"/>
                          </a:solidFill>
                        </a:rPr>
                        <a:t>y</a:t>
                      </a:r>
                      <a:endParaRPr lang="en-US" sz="4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b="1" dirty="0" smtClean="0">
                          <a:solidFill>
                            <a:srgbClr val="FF0000"/>
                          </a:solidFill>
                        </a:rPr>
                        <a:t>-5 </a:t>
                      </a:r>
                      <a:endParaRPr lang="en-US" sz="4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b="1" dirty="0" smtClean="0">
                          <a:solidFill>
                            <a:srgbClr val="FF0000"/>
                          </a:solidFill>
                        </a:rPr>
                        <a:t>-7,5</a:t>
                      </a:r>
                      <a:endParaRPr lang="en-US" sz="4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b="1" dirty="0" smtClean="0">
                          <a:solidFill>
                            <a:srgbClr val="FF0000"/>
                          </a:solidFill>
                        </a:rPr>
                        <a:t>-15</a:t>
                      </a:r>
                      <a:endParaRPr lang="en-US" sz="4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b="1" dirty="0" smtClean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en-US" sz="4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b="1" dirty="0" smtClean="0">
                          <a:solidFill>
                            <a:srgbClr val="FF0000"/>
                          </a:solidFill>
                        </a:rPr>
                        <a:t>15</a:t>
                      </a:r>
                      <a:endParaRPr lang="en-US" sz="4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b="1" dirty="0" smtClean="0">
                          <a:solidFill>
                            <a:srgbClr val="FF0000"/>
                          </a:solidFill>
                        </a:rPr>
                        <a:t>7,5</a:t>
                      </a:r>
                      <a:endParaRPr lang="en-US" sz="4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524000" y="4648200"/>
          <a:ext cx="6781800" cy="1676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30300"/>
                <a:gridCol w="1130300"/>
                <a:gridCol w="1130300"/>
                <a:gridCol w="1130300"/>
                <a:gridCol w="1130300"/>
                <a:gridCol w="1130300"/>
              </a:tblGrid>
              <a:tr h="838200"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/>
                        <a:t>x</a:t>
                      </a:r>
                      <a:endParaRPr lang="en-US" sz="4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/>
                        <a:t>0</a:t>
                      </a:r>
                      <a:endParaRPr lang="en-US" sz="4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/>
                        <a:t>1</a:t>
                      </a:r>
                      <a:endParaRPr lang="en-US" sz="4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/>
                        <a:t>2</a:t>
                      </a:r>
                      <a:endParaRPr lang="en-US" sz="4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/>
                        <a:t>3</a:t>
                      </a:r>
                      <a:endParaRPr lang="en-US" sz="4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/>
                        <a:t>4</a:t>
                      </a:r>
                      <a:endParaRPr lang="en-US" sz="4000" dirty="0"/>
                    </a:p>
                  </a:txBody>
                  <a:tcPr/>
                </a:tc>
              </a:tr>
              <a:tr h="838200">
                <a:tc>
                  <a:txBody>
                    <a:bodyPr/>
                    <a:lstStyle/>
                    <a:p>
                      <a:pPr algn="ctr"/>
                      <a:r>
                        <a:rPr lang="en-US" sz="4000" b="1" dirty="0" smtClean="0">
                          <a:solidFill>
                            <a:srgbClr val="FF0000"/>
                          </a:solidFill>
                        </a:rPr>
                        <a:t>y</a:t>
                      </a:r>
                      <a:endParaRPr lang="en-US" sz="4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b="1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en-US" sz="4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b="1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en-US" sz="4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b="1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en-US" sz="4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b="1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en-US" sz="4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b="1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en-US" sz="4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24384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a/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5800" y="52578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b/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5943600" y="1690468"/>
          <a:ext cx="395287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690468"/>
                        <a:ext cx="395287" cy="1027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85800" y="228600"/>
            <a:ext cx="6172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28/64 SGK: Cho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y = f(x) =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6496928" y="-28136"/>
          <a:ext cx="560388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4" imgW="215640" imgH="393480" progId="Equation.DSMT4">
                  <p:embed/>
                </p:oleObj>
              </mc:Choice>
              <mc:Fallback>
                <p:oleObj name="Equation" r:id="rId4" imgW="2156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928" y="-28136"/>
                        <a:ext cx="560388" cy="1027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444260" y="838200"/>
            <a:ext cx="14419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= 2,4  ;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" y="838200"/>
            <a:ext cx="175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a/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 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495800" y="838200"/>
            <a:ext cx="182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= -4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62000" y="1600200"/>
            <a:ext cx="8001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b/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533400" y="2895600"/>
          <a:ext cx="8381997" cy="243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62666"/>
                <a:gridCol w="931333"/>
                <a:gridCol w="931333"/>
                <a:gridCol w="931333"/>
                <a:gridCol w="931333"/>
                <a:gridCol w="931333"/>
                <a:gridCol w="931333"/>
                <a:gridCol w="931333"/>
              </a:tblGrid>
              <a:tr h="1219200"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/>
                        <a:t>x</a:t>
                      </a:r>
                      <a:endParaRPr lang="en-US" sz="4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/>
                        <a:t>-6</a:t>
                      </a:r>
                      <a:endParaRPr lang="en-US" sz="4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/>
                        <a:t>-4</a:t>
                      </a:r>
                      <a:endParaRPr lang="en-US" sz="4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/>
                        <a:t>-3</a:t>
                      </a:r>
                      <a:endParaRPr lang="en-US" sz="4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/>
                        <a:t>2</a:t>
                      </a:r>
                      <a:endParaRPr lang="en-US" sz="4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/>
                        <a:t>5</a:t>
                      </a:r>
                      <a:endParaRPr lang="en-US" sz="4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/>
                        <a:t>6</a:t>
                      </a:r>
                      <a:endParaRPr lang="en-US" sz="4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/>
                        <a:t>12</a:t>
                      </a:r>
                      <a:endParaRPr lang="en-US" sz="4000" dirty="0"/>
                    </a:p>
                  </a:txBody>
                  <a:tcPr/>
                </a:tc>
              </a:tr>
              <a:tr h="1219200"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/>
                        <a:t> 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0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636588" y="4175125"/>
          <a:ext cx="1614487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6" imgW="622080" imgH="406080" progId="Equation.DSMT4">
                  <p:embed/>
                </p:oleObj>
              </mc:Choice>
              <mc:Fallback>
                <p:oleObj name="Equation" r:id="rId6" imgW="62208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4175125"/>
                        <a:ext cx="1614487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508740" y="43434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</a:rPr>
              <a:t>- 2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429000" y="43434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</a:rPr>
              <a:t>- 3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343400" y="43434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</a:rPr>
              <a:t>- 4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406688" y="4343400"/>
            <a:ext cx="533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</a:rPr>
              <a:t>6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169852" y="43434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</a:rPr>
              <a:t>2,4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086600" y="43434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</a:rPr>
              <a:t>  2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001000" y="43434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</a:rPr>
              <a:t>  1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752600" y="8382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f(5) 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810000" y="838200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f(-3)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4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4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9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85800" y="228600"/>
            <a:ext cx="807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29/64 SGK: Cho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y = f(x) = x</a:t>
            </a:r>
            <a:r>
              <a:rPr lang="en-US" sz="2800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– 2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  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000" y="1143000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f(2)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19200" y="1143000"/>
            <a:ext cx="312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= 2</a:t>
            </a:r>
            <a:r>
              <a:rPr lang="en-US" sz="2800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– 2 = 4 – 2  = 2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" y="1905000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f(1)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19200" y="1905000"/>
            <a:ext cx="396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= 1</a:t>
            </a:r>
            <a:r>
              <a:rPr lang="en-US" sz="2800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– 2 = 1 – 2  = - 1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1000" y="2667000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f(0)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219200" y="2667000"/>
            <a:ext cx="396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en-US" sz="2800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– 2 = 0 – 2  = - 2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81000" y="3352800"/>
            <a:ext cx="106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f(- 1)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295400" y="3352800"/>
            <a:ext cx="396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= (- 1)</a:t>
            </a:r>
            <a:r>
              <a:rPr lang="en-US" sz="2800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– 2 = 1 – 2  = - 1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81000" y="4114800"/>
            <a:ext cx="106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f(- 2)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295400" y="4114800"/>
            <a:ext cx="396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= (- 2)</a:t>
            </a:r>
            <a:r>
              <a:rPr lang="en-US" sz="2800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– 2 = 4 – 2  = - 2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3400" y="609600"/>
            <a:ext cx="8077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30/64 SGK: Cho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y = f(x) = 1 – 8x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2083188"/>
            <a:ext cx="205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a/ f(- 1) = 9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0" y="2040984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63060" y="3081996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b/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876300" y="2776538"/>
          <a:ext cx="1844675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3" imgW="711000" imgH="444240" progId="Equation.DSMT4">
                  <p:embed/>
                </p:oleObj>
              </mc:Choice>
              <mc:Fallback>
                <p:oleObj name="Equation" r:id="rId3" imgW="71100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2776538"/>
                        <a:ext cx="1844675" cy="1160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971800" y="3048000"/>
            <a:ext cx="205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4267200"/>
            <a:ext cx="205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c/ f(3) = 25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048000" y="426720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9" grpId="0"/>
      <p:bldP spid="10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304800"/>
            <a:ext cx="464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31/65 SGK: Cho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07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5095875" y="52388"/>
          <a:ext cx="1252538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3" imgW="482400" imgH="406080" progId="Equation.DSMT4">
                  <p:embed/>
                </p:oleObj>
              </mc:Choice>
              <mc:Fallback>
                <p:oleObj name="Equation" r:id="rId3" imgW="48240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52388"/>
                        <a:ext cx="1252538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533400" y="2514600"/>
          <a:ext cx="8077201" cy="243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07771"/>
                <a:gridCol w="1153886"/>
                <a:gridCol w="1153886"/>
                <a:gridCol w="1153886"/>
                <a:gridCol w="1153886"/>
                <a:gridCol w="1153886"/>
              </a:tblGrid>
              <a:tr h="1219200">
                <a:tc>
                  <a:txBody>
                    <a:bodyPr/>
                    <a:lstStyle/>
                    <a:p>
                      <a:pPr algn="ctr"/>
                      <a:r>
                        <a:rPr lang="en-US" sz="4400" dirty="0" smtClean="0"/>
                        <a:t>x</a:t>
                      </a:r>
                      <a:endParaRPr lang="en-US" sz="4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 smtClean="0"/>
                        <a:t>-0,5</a:t>
                      </a:r>
                      <a:endParaRPr lang="en-US" sz="4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 smtClean="0"/>
                        <a:t>4,5</a:t>
                      </a:r>
                      <a:endParaRPr lang="en-US" sz="4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 smtClean="0"/>
                        <a:t>9</a:t>
                      </a:r>
                      <a:endParaRPr lang="en-US" sz="4400" dirty="0"/>
                    </a:p>
                  </a:txBody>
                  <a:tcPr/>
                </a:tc>
              </a:tr>
              <a:tr h="1219200"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smtClean="0">
                          <a:solidFill>
                            <a:srgbClr val="FF0000"/>
                          </a:solidFill>
                        </a:rPr>
                        <a:t>y</a:t>
                      </a:r>
                      <a:endParaRPr lang="en-US" sz="44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4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smtClean="0">
                          <a:solidFill>
                            <a:srgbClr val="FF0000"/>
                          </a:solidFill>
                        </a:rPr>
                        <a:t>-2</a:t>
                      </a:r>
                      <a:endParaRPr lang="en-US" sz="44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sz="44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4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4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2927248" y="3725592"/>
          <a:ext cx="71180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5" imgW="253800" imgH="406080" progId="Equation.DSMT4">
                  <p:embed/>
                </p:oleObj>
              </mc:Choice>
              <mc:Fallback>
                <p:oleObj name="Equation" r:id="rId5" imgW="253800" imgH="406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248" y="3725592"/>
                        <a:ext cx="711808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267200" y="2667000"/>
            <a:ext cx="76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</a:rPr>
              <a:t>-3</a:t>
            </a:r>
            <a:endParaRPr lang="en-US" sz="4400" b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334000" y="2667000"/>
            <a:ext cx="76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>
                <a:solidFill>
                  <a:srgbClr val="FF0000"/>
                </a:solidFill>
              </a:rPr>
              <a:t>0</a:t>
            </a:r>
            <a:endParaRPr lang="en-US" sz="4400" b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693880" y="3829928"/>
            <a:ext cx="76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</a:rPr>
              <a:t>3</a:t>
            </a:r>
            <a:endParaRPr lang="en-US" sz="4400" b="1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828672" y="3801792"/>
            <a:ext cx="76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</a:rPr>
              <a:t>6</a:t>
            </a:r>
            <a:endParaRPr lang="en-US" sz="4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2" grpId="0"/>
      <p:bldP spid="13" grpId="0"/>
      <p:bldP spid="14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1</TotalTime>
  <Words>419</Words>
  <Application>Microsoft Office PowerPoint</Application>
  <PresentationFormat>On-screen Show (4:3)</PresentationFormat>
  <Paragraphs>104</Paragraphs>
  <Slides>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Arial</vt:lpstr>
      <vt:lpstr>Calibri</vt:lpstr>
      <vt:lpstr>Times New Roman</vt:lpstr>
      <vt:lpstr>Verdana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indows User</dc:creator>
  <cp:lastModifiedBy>Van Anh</cp:lastModifiedBy>
  <cp:revision>14</cp:revision>
  <dcterms:created xsi:type="dcterms:W3CDTF">2015-12-02T12:58:33Z</dcterms:created>
  <dcterms:modified xsi:type="dcterms:W3CDTF">2020-04-06T07:36:50Z</dcterms:modified>
</cp:coreProperties>
</file>